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A373E" w:rsidRDefault="0089259D" w:rsidP="00AA373E">
      <w:pPr>
        <w:rPr>
          <w:b/>
        </w:rPr>
      </w:pPr>
      <w:bookmarkStart w:id="0" w:name="_GoBack"/>
      <w:bookmarkEnd w:id="0"/>
      <w:r>
        <w:rPr>
          <w:b/>
        </w:rPr>
        <w:t>Newton’s Law of Cooling</w:t>
      </w:r>
      <w:r>
        <w:rPr>
          <w:b/>
        </w:rPr>
        <w:tab/>
      </w:r>
      <w:r>
        <w:rPr>
          <w:b/>
        </w:rPr>
        <w:tab/>
      </w:r>
      <w:r w:rsidR="00AA373E">
        <w:rPr>
          <w:b/>
        </w:rPr>
        <w:tab/>
      </w:r>
      <w:r w:rsidR="00AA373E">
        <w:rPr>
          <w:b/>
        </w:rPr>
        <w:tab/>
      </w:r>
    </w:p>
    <w:p w:rsidR="00171E9A" w:rsidRDefault="00171E9A" w:rsidP="00AA373E">
      <w:pPr>
        <w:rPr>
          <w:b/>
        </w:rPr>
      </w:pPr>
    </w:p>
    <w:p w:rsidR="00AA373E" w:rsidRPr="00AA373E" w:rsidRDefault="00AA373E" w:rsidP="00AA373E">
      <w:pPr>
        <w:rPr>
          <w:b/>
        </w:rPr>
      </w:pPr>
      <w:r>
        <w:rPr>
          <w:b/>
        </w:rPr>
        <w:t xml:space="preserve">Solve the problem, showing all work!  For your answer, I would like to know how many minutes prior to </w:t>
      </w:r>
      <w:smartTag w:uri="urn:schemas-microsoft-com:office:smarttags" w:element="time">
        <w:smartTagPr>
          <w:attr w:name="Minute" w:val="0"/>
          <w:attr w:name="Hour" w:val="0"/>
        </w:smartTagPr>
        <w:r>
          <w:rPr>
            <w:b/>
          </w:rPr>
          <w:t>midnight</w:t>
        </w:r>
      </w:smartTag>
      <w:r>
        <w:rPr>
          <w:b/>
        </w:rPr>
        <w:t xml:space="preserve"> the murder occurred, and then please give the approximate time of the murder. </w:t>
      </w:r>
    </w:p>
    <w:p w:rsidR="00534966" w:rsidRDefault="00534966" w:rsidP="00534966">
      <w:pPr>
        <w:rPr>
          <w:b/>
          <w:bCs/>
        </w:rPr>
      </w:pPr>
    </w:p>
    <w:p w:rsidR="00534966" w:rsidRDefault="00534966" w:rsidP="00534966">
      <w:pPr>
        <w:rPr>
          <w:b/>
          <w:bCs/>
        </w:rPr>
      </w:pPr>
      <w:r>
        <w:rPr>
          <w:b/>
          <w:bCs/>
        </w:rPr>
        <w:t xml:space="preserve">You will need to solve the equation twice.  First, use temperatures and time references you know (temperature at midnight and temperature later) in order to find </w:t>
      </w:r>
      <w:r>
        <w:rPr>
          <w:b/>
          <w:bCs/>
          <w:i/>
          <w:iCs/>
        </w:rPr>
        <w:t>k</w:t>
      </w:r>
      <w:r>
        <w:rPr>
          <w:b/>
          <w:bCs/>
        </w:rPr>
        <w:t xml:space="preserve">.  Then, use that value of </w:t>
      </w:r>
      <w:r>
        <w:rPr>
          <w:b/>
          <w:bCs/>
          <w:i/>
          <w:iCs/>
        </w:rPr>
        <w:t>k</w:t>
      </w:r>
      <w:r>
        <w:rPr>
          <w:b/>
          <w:bCs/>
        </w:rPr>
        <w:t xml:space="preserve"> and other temperatures (beginning temperature and temperature at midnight) to find </w:t>
      </w:r>
      <w:r>
        <w:rPr>
          <w:b/>
          <w:bCs/>
          <w:i/>
          <w:iCs/>
        </w:rPr>
        <w:t>t</w:t>
      </w:r>
      <w:r>
        <w:rPr>
          <w:b/>
          <w:bCs/>
        </w:rPr>
        <w:t>, time.</w:t>
      </w:r>
    </w:p>
    <w:p w:rsidR="00AA373E" w:rsidRDefault="00AA373E" w:rsidP="00AA373E"/>
    <w:p w:rsidR="00AA373E" w:rsidRDefault="00AA373E" w:rsidP="00AA373E">
      <w:smartTag w:uri="urn:schemas-microsoft-com:office:smarttags" w:element="City">
        <w:smartTag w:uri="urn:schemas-microsoft-com:office:smarttags" w:element="place">
          <w:r>
            <w:t>Newton</w:t>
          </w:r>
        </w:smartTag>
      </w:smartTag>
      <w:r>
        <w:t xml:space="preserve">'s Law of Cooling states that an object with temperature </w:t>
      </w:r>
      <w:r>
        <w:rPr>
          <w:position w:val="-12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7" o:title=""/>
          </v:shape>
          <o:OLEObject Type="Embed" ProgID="Equation.3" ShapeID="_x0000_i1025" DrawAspect="Content" ObjectID="_1598104005" r:id="rId8"/>
        </w:object>
      </w:r>
      <w:r>
        <w:t xml:space="preserve"> in an environment with temperature </w:t>
      </w:r>
      <w:r>
        <w:rPr>
          <w:position w:val="-10"/>
        </w:rPr>
        <w:object w:dxaOrig="300" w:dyaOrig="340">
          <v:shape id="_x0000_i1026" type="#_x0000_t75" style="width:15pt;height:16.5pt" o:ole="">
            <v:imagedata r:id="rId9" o:title=""/>
          </v:shape>
          <o:OLEObject Type="Embed" ProgID="Equation.3" ShapeID="_x0000_i1026" DrawAspect="Content" ObjectID="_1598104006" r:id="rId10"/>
        </w:object>
      </w:r>
      <w:r>
        <w:t xml:space="preserve"> will have temperature </w:t>
      </w:r>
      <w:r>
        <w:rPr>
          <w:position w:val="-10"/>
        </w:rPr>
        <w:object w:dxaOrig="460" w:dyaOrig="320">
          <v:shape id="_x0000_i1027" type="#_x0000_t75" style="width:23.5pt;height:15.5pt" o:ole="">
            <v:imagedata r:id="rId11" o:title=""/>
          </v:shape>
          <o:OLEObject Type="Embed" ProgID="Equation.3" ShapeID="_x0000_i1027" DrawAspect="Content" ObjectID="_1598104007" r:id="rId12"/>
        </w:object>
      </w:r>
      <w:r>
        <w:t xml:space="preserve"> after </w:t>
      </w:r>
      <w:r>
        <w:rPr>
          <w:i/>
          <w:iCs/>
        </w:rPr>
        <w:t>t</w:t>
      </w:r>
      <w:r>
        <w:t xml:space="preserve"> minutes according to the following equation:</w:t>
      </w:r>
    </w:p>
    <w:p w:rsidR="00AA373E" w:rsidRDefault="00AA373E" w:rsidP="00AA373E">
      <w:pPr>
        <w:jc w:val="center"/>
      </w:pPr>
      <w:r>
        <w:rPr>
          <w:position w:val="-12"/>
        </w:rPr>
        <w:object w:dxaOrig="2299" w:dyaOrig="380">
          <v:shape id="_x0000_i1028" type="#_x0000_t75" style="width:114.5pt;height:19pt" o:ole="">
            <v:imagedata r:id="rId13" o:title=""/>
          </v:shape>
          <o:OLEObject Type="Embed" ProgID="Equation.DSMT4" ShapeID="_x0000_i1028" DrawAspect="Content" ObjectID="_1598104008" r:id="rId14"/>
        </w:object>
      </w:r>
      <w:r>
        <w:t>.</w:t>
      </w:r>
    </w:p>
    <w:p w:rsidR="00AA373E" w:rsidRDefault="00AA373E" w:rsidP="00AA373E"/>
    <w:p w:rsidR="00AA373E" w:rsidRDefault="00AA373E" w:rsidP="00AA373E">
      <w:pPr>
        <w:ind w:left="360"/>
      </w:pPr>
      <w:r>
        <w:t xml:space="preserve">A coroner arrives at the scene of a murder at </w:t>
      </w:r>
      <w:smartTag w:uri="urn:schemas-microsoft-com:office:smarttags" w:element="time">
        <w:smartTagPr>
          <w:attr w:name="Minute" w:val="0"/>
          <w:attr w:name="Hour" w:val="0"/>
        </w:smartTagPr>
        <w:r>
          <w:t>12:00 a.m.</w:t>
        </w:r>
      </w:smartTag>
      <w:r>
        <w:t xml:space="preserve"> and immediately determines the temperature of the victim to be 93.6</w:t>
      </w:r>
      <w:r>
        <w:rPr>
          <w:vertAlign w:val="superscript"/>
        </w:rPr>
        <w:t xml:space="preserve">o </w:t>
      </w:r>
      <w:r>
        <w:t>F.  Twenty minutes later, the temperature has fallen to 92.8</w:t>
      </w:r>
      <w:r>
        <w:rPr>
          <w:vertAlign w:val="superscript"/>
        </w:rPr>
        <w:t xml:space="preserve">o </w:t>
      </w:r>
      <w:r>
        <w:t>F.  If the temperature of the room is 72</w:t>
      </w:r>
      <w:r>
        <w:rPr>
          <w:vertAlign w:val="superscript"/>
        </w:rPr>
        <w:t xml:space="preserve">o </w:t>
      </w:r>
      <w:r>
        <w:t>F, when was the murder committed?  (Assume the victim's temperature at time of death was normal body temperature, 98.6</w:t>
      </w:r>
      <w:r>
        <w:rPr>
          <w:vertAlign w:val="superscript"/>
        </w:rPr>
        <w:t xml:space="preserve">o </w:t>
      </w:r>
      <w:r>
        <w:t>F.)</w:t>
      </w:r>
    </w:p>
    <w:p w:rsidR="006A43CE" w:rsidRDefault="006A43CE"/>
    <w:p w:rsidR="00AA373E" w:rsidRDefault="00AA373E"/>
    <w:p w:rsidR="00AA373E" w:rsidRDefault="00AA373E"/>
    <w:p w:rsidR="00AA373E" w:rsidRDefault="00AA373E"/>
    <w:p w:rsidR="00AA373E" w:rsidRDefault="00AA373E"/>
    <w:p w:rsidR="00AA373E" w:rsidRDefault="00AA373E"/>
    <w:p w:rsidR="00AA373E" w:rsidRDefault="00AA373E"/>
    <w:p w:rsidR="00AA373E" w:rsidRDefault="00AA373E"/>
    <w:p w:rsidR="00AA373E" w:rsidRDefault="00AA373E"/>
    <w:p w:rsidR="00AA373E" w:rsidRDefault="00AA373E"/>
    <w:p w:rsidR="00AA373E" w:rsidRDefault="00AA373E"/>
    <w:p w:rsidR="00AA373E" w:rsidRDefault="00AA373E"/>
    <w:p w:rsidR="00AA373E" w:rsidRDefault="00AA373E"/>
    <w:p w:rsidR="00AA373E" w:rsidRDefault="00AA373E"/>
    <w:p w:rsidR="00AA373E" w:rsidRDefault="00AA373E"/>
    <w:p w:rsidR="00534966" w:rsidRDefault="00534966"/>
    <w:p w:rsidR="00534966" w:rsidRDefault="00534966"/>
    <w:p w:rsidR="00534966" w:rsidRDefault="00534966"/>
    <w:p w:rsidR="00AA373E" w:rsidRDefault="00AA373E" w:rsidP="00AA373E">
      <w:pPr>
        <w:spacing w:line="360" w:lineRule="auto"/>
        <w:rPr>
          <w:b/>
        </w:rPr>
      </w:pPr>
    </w:p>
    <w:p w:rsidR="00534966" w:rsidRDefault="00534966" w:rsidP="00534966">
      <w:pPr>
        <w:spacing w:line="360" w:lineRule="auto"/>
        <w:rPr>
          <w:b/>
        </w:rPr>
      </w:pPr>
      <w:r>
        <w:rPr>
          <w:b/>
        </w:rPr>
        <w:t>k = ________________</w:t>
      </w:r>
      <w:r>
        <w:rPr>
          <w:b/>
        </w:rPr>
        <w:tab/>
      </w:r>
      <w:r>
        <w:rPr>
          <w:b/>
        </w:rPr>
        <w:tab/>
        <w:t>t = ________________</w:t>
      </w:r>
    </w:p>
    <w:p w:rsidR="00AA373E" w:rsidRDefault="00AA373E" w:rsidP="00AA373E">
      <w:pPr>
        <w:spacing w:line="360" w:lineRule="auto"/>
        <w:rPr>
          <w:b/>
        </w:rPr>
      </w:pPr>
    </w:p>
    <w:p w:rsidR="00AA373E" w:rsidRDefault="00AA373E" w:rsidP="00AA373E">
      <w:pPr>
        <w:spacing w:line="360" w:lineRule="auto"/>
        <w:rPr>
          <w:b/>
        </w:rPr>
      </w:pPr>
    </w:p>
    <w:p w:rsidR="00AA373E" w:rsidRPr="00AA373E" w:rsidRDefault="00AA373E" w:rsidP="00AA373E">
      <w:pPr>
        <w:spacing w:line="360" w:lineRule="auto"/>
        <w:rPr>
          <w:b/>
        </w:rPr>
      </w:pPr>
      <w:r w:rsidRPr="00AA373E">
        <w:rPr>
          <w:b/>
        </w:rPr>
        <w:t xml:space="preserve">The murder occurred _______________________ minutes prior to </w:t>
      </w:r>
      <w:smartTag w:uri="urn:schemas-microsoft-com:office:smarttags" w:element="time">
        <w:smartTagPr>
          <w:attr w:name="Minute" w:val="0"/>
          <w:attr w:name="Hour" w:val="0"/>
        </w:smartTagPr>
        <w:r w:rsidRPr="00AA373E">
          <w:rPr>
            <w:b/>
          </w:rPr>
          <w:t>midnight</w:t>
        </w:r>
      </w:smartTag>
      <w:r w:rsidRPr="00AA373E">
        <w:rPr>
          <w:b/>
        </w:rPr>
        <w:t>, which was approximately _________________________ a.m</w:t>
      </w:r>
      <w:proofErr w:type="gramStart"/>
      <w:r w:rsidRPr="00AA373E">
        <w:rPr>
          <w:b/>
        </w:rPr>
        <w:t>./</w:t>
      </w:r>
      <w:proofErr w:type="gramEnd"/>
      <w:r w:rsidRPr="00AA373E">
        <w:rPr>
          <w:b/>
        </w:rPr>
        <w:t>p.m.</w:t>
      </w:r>
    </w:p>
    <w:sectPr w:rsidR="00AA373E" w:rsidRPr="00AA373E" w:rsidSect="00FB7C88">
      <w:headerReference w:type="default" r:id="rId15"/>
      <w:pgSz w:w="12240" w:h="15840"/>
      <w:pgMar w:top="1008" w:right="1440" w:bottom="1008" w:left="1440" w:header="720" w:footer="720" w:gutter="0"/>
      <w:cols w:space="720"/>
      <w:noEndnote/>
      <w:docGrid w:linePitch="254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9E78E8" w:rsidRDefault="009E78E8">
      <w:r>
        <w:separator/>
      </w:r>
    </w:p>
  </w:endnote>
  <w:endnote w:type="continuationSeparator" w:id="0">
    <w:p w:rsidR="009E78E8" w:rsidRDefault="009E78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9E78E8" w:rsidRDefault="009E78E8">
      <w:r>
        <w:separator/>
      </w:r>
    </w:p>
  </w:footnote>
  <w:footnote w:type="continuationSeparator" w:id="0">
    <w:p w:rsidR="009E78E8" w:rsidRDefault="009E78E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2436B" w:rsidRPr="00AA373E" w:rsidRDefault="0092436B">
    <w:pPr>
      <w:pStyle w:val="Header"/>
      <w:rPr>
        <w:sz w:val="20"/>
      </w:rPr>
    </w:pPr>
    <w:r w:rsidRPr="00A31B15">
      <w:rPr>
        <w:sz w:val="20"/>
      </w:rPr>
      <w:t>Pre-Calculu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305560B"/>
    <w:multiLevelType w:val="hybridMultilevel"/>
    <w:tmpl w:val="37B0C4EC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rawingGridVerticalSpacing w:val="127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61F31"/>
    <w:rsid w:val="0007304A"/>
    <w:rsid w:val="00101C9E"/>
    <w:rsid w:val="00171E9A"/>
    <w:rsid w:val="0018633D"/>
    <w:rsid w:val="001C03C7"/>
    <w:rsid w:val="0037652C"/>
    <w:rsid w:val="00534966"/>
    <w:rsid w:val="006A43CE"/>
    <w:rsid w:val="006B3F26"/>
    <w:rsid w:val="00734D08"/>
    <w:rsid w:val="00761F31"/>
    <w:rsid w:val="00770979"/>
    <w:rsid w:val="007A163C"/>
    <w:rsid w:val="008578C6"/>
    <w:rsid w:val="0089259D"/>
    <w:rsid w:val="008B0EDC"/>
    <w:rsid w:val="0092436B"/>
    <w:rsid w:val="009E78E8"/>
    <w:rsid w:val="00AA373E"/>
    <w:rsid w:val="00AF4973"/>
    <w:rsid w:val="00B07568"/>
    <w:rsid w:val="00B20474"/>
    <w:rsid w:val="00BB20E0"/>
    <w:rsid w:val="00C54AA9"/>
    <w:rsid w:val="00C73575"/>
    <w:rsid w:val="00CF53B0"/>
    <w:rsid w:val="00DE5D0D"/>
    <w:rsid w:val="00DF2280"/>
    <w:rsid w:val="00E45AA9"/>
    <w:rsid w:val="00F1671D"/>
    <w:rsid w:val="00F62200"/>
    <w:rsid w:val="00F82AD3"/>
    <w:rsid w:val="00FB7C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time"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  <w15:docId w15:val="{E3D67D9E-01D5-4AA3-B6A8-967DBD1E7A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A373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AA373E"/>
    <w:pPr>
      <w:tabs>
        <w:tab w:val="center" w:pos="4320"/>
        <w:tab w:val="right" w:pos="8640"/>
      </w:tabs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header" Target="header1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97</Words>
  <Characters>112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onent Extra Credit</vt:lpstr>
    </vt:vector>
  </TitlesOfParts>
  <Company>RISD</Company>
  <LinksUpToDate>false</LinksUpToDate>
  <CharactersWithSpaces>132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t Extra Credit</dc:title>
  <dc:creator>Kathryn Laster</dc:creator>
  <cp:lastModifiedBy>Korotkow, Sara</cp:lastModifiedBy>
  <cp:revision>2</cp:revision>
  <cp:lastPrinted>2015-03-16T13:41:00Z</cp:lastPrinted>
  <dcterms:created xsi:type="dcterms:W3CDTF">2018-09-10T21:58:00Z</dcterms:created>
  <dcterms:modified xsi:type="dcterms:W3CDTF">2018-09-10T21:58:00Z</dcterms:modified>
</cp:coreProperties>
</file>